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D518B" w:rsidRDefault="007D518B" w:rsidP="00862644">
      <w:pPr>
        <w:pStyle w:val="berschrift3"/>
        <w:numPr>
          <w:ilvl w:val="0"/>
          <w:numId w:val="0"/>
        </w:numPr>
      </w:pPr>
      <w:bookmarkStart w:id="0" w:name="_Toc316241967"/>
      <w:r>
        <w:t>3.</w:t>
      </w:r>
      <w:r w:rsidR="002C7300">
        <w:t>2</w:t>
      </w:r>
      <w:r>
        <w:t>.</w:t>
      </w:r>
      <w:r w:rsidR="00011C3E">
        <w:t>4</w:t>
      </w:r>
      <w:r>
        <w:t xml:space="preserve">. </w:t>
      </w:r>
      <w:bookmarkEnd w:id="0"/>
      <w:r w:rsidR="00011C3E">
        <w:t>Raute</w:t>
      </w:r>
    </w:p>
    <w:p w:rsidR="007D518B" w:rsidRDefault="007D518B" w:rsidP="00862644"/>
    <w:p w:rsidR="00011C3E" w:rsidRDefault="00011C3E" w:rsidP="00011C3E">
      <w:pPr>
        <w:pStyle w:val="Definition"/>
      </w:pPr>
      <w:r>
        <w:t>DEF: Ein Viereck mit vier gleich langen Seiten heißt RAUTE (Rhombus).</w:t>
      </w:r>
    </w:p>
    <w:p w:rsidR="00011C3E" w:rsidRDefault="00011C3E" w:rsidP="00011C3E">
      <w:r>
        <w:rPr>
          <w:noProof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672205</wp:posOffset>
            </wp:positionH>
            <wp:positionV relativeFrom="paragraph">
              <wp:posOffset>160655</wp:posOffset>
            </wp:positionV>
            <wp:extent cx="1990725" cy="1276350"/>
            <wp:effectExtent l="19050" t="0" r="9525" b="0"/>
            <wp:wrapSquare wrapText="bothSides"/>
            <wp:docPr id="26" name="Bild 26" descr="Bild:Raut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Bild:Raute.png"/>
                    <pic:cNvPicPr>
                      <a:picLocks noChangeAspect="1" noChangeArrowheads="1"/>
                    </pic:cNvPicPr>
                  </pic:nvPicPr>
                  <pic:blipFill>
                    <a:blip r:embed="rId5" r:link="rId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90725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11C3E" w:rsidRDefault="00011C3E" w:rsidP="00011C3E">
      <w:pPr>
        <w:pStyle w:val="Merksatz"/>
      </w:pPr>
      <w:r>
        <w:sym w:font="Marlett" w:char="F034"/>
      </w:r>
      <w:r>
        <w:t>Eigenschaften:</w:t>
      </w:r>
    </w:p>
    <w:p w:rsidR="00011C3E" w:rsidRDefault="00011C3E" w:rsidP="00011C3E">
      <w:pPr>
        <w:pStyle w:val="Merksatz"/>
        <w:numPr>
          <w:ilvl w:val="0"/>
          <w:numId w:val="41"/>
        </w:numPr>
      </w:pPr>
      <w:r>
        <w:t>Alle Seiten sind gleich lang.</w:t>
      </w:r>
      <w:r>
        <w:br/>
      </w:r>
      <w:r>
        <w:tab/>
        <w:t>a = b = c</w:t>
      </w:r>
      <w:r w:rsidRPr="00F40658">
        <w:t xml:space="preserve"> </w:t>
      </w:r>
      <w:r>
        <w:t>= d</w:t>
      </w:r>
    </w:p>
    <w:p w:rsidR="00011C3E" w:rsidRDefault="00011C3E" w:rsidP="00011C3E">
      <w:pPr>
        <w:pStyle w:val="Merksatz"/>
        <w:numPr>
          <w:ilvl w:val="0"/>
          <w:numId w:val="41"/>
        </w:numPr>
      </w:pPr>
      <w:r>
        <w:t>Gegenüberliegende Winkel sind gleich groß.</w:t>
      </w:r>
      <w:r>
        <w:br/>
      </w:r>
      <w:r>
        <w:tab/>
      </w:r>
      <w:r>
        <w:sym w:font="Symbol" w:char="F061"/>
      </w:r>
      <w:r>
        <w:t xml:space="preserve"> = </w:t>
      </w:r>
      <w:r>
        <w:sym w:font="Symbol" w:char="F067"/>
      </w:r>
      <w:r>
        <w:t xml:space="preserve">; </w:t>
      </w:r>
      <w:r>
        <w:sym w:font="Symbol" w:char="F062"/>
      </w:r>
      <w:r>
        <w:t xml:space="preserve"> = </w:t>
      </w:r>
      <w:r>
        <w:sym w:font="Symbol" w:char="F064"/>
      </w:r>
    </w:p>
    <w:p w:rsidR="00011C3E" w:rsidRDefault="00011C3E" w:rsidP="00011C3E">
      <w:pPr>
        <w:pStyle w:val="Merksatz"/>
        <w:numPr>
          <w:ilvl w:val="0"/>
          <w:numId w:val="41"/>
        </w:numPr>
      </w:pPr>
      <w:r>
        <w:t>Benachbarte Innenwinkel betragen zusammen 180°.</w:t>
      </w:r>
      <w:r>
        <w:br/>
      </w:r>
      <w:r>
        <w:tab/>
      </w:r>
      <w:r>
        <w:sym w:font="Symbol" w:char="F061"/>
      </w:r>
      <w:r>
        <w:t xml:space="preserve"> + </w:t>
      </w:r>
      <w:r>
        <w:sym w:font="Symbol" w:char="F062"/>
      </w:r>
      <w:r>
        <w:t xml:space="preserve"> = 180°; </w:t>
      </w:r>
      <w:r>
        <w:sym w:font="Symbol" w:char="F062"/>
      </w:r>
      <w:r>
        <w:t xml:space="preserve"> + </w:t>
      </w:r>
      <w:r>
        <w:sym w:font="Symbol" w:char="F067"/>
      </w:r>
      <w:r>
        <w:t xml:space="preserve"> = 180°;</w:t>
      </w:r>
      <w:r>
        <w:br/>
      </w:r>
      <w:r>
        <w:tab/>
      </w:r>
      <w:r>
        <w:sym w:font="Symbol" w:char="F067"/>
      </w:r>
      <w:r>
        <w:t xml:space="preserve"> + </w:t>
      </w:r>
      <w:r>
        <w:sym w:font="Symbol" w:char="F064"/>
      </w:r>
      <w:r>
        <w:t xml:space="preserve"> = 180°; </w:t>
      </w:r>
      <w:r>
        <w:sym w:font="Symbol" w:char="F061"/>
      </w:r>
      <w:r>
        <w:t xml:space="preserve"> + </w:t>
      </w:r>
      <w:r>
        <w:sym w:font="Symbol" w:char="F064"/>
      </w:r>
      <w:r>
        <w:t xml:space="preserve"> = 180°</w:t>
      </w:r>
    </w:p>
    <w:p w:rsidR="00011C3E" w:rsidRDefault="00011C3E" w:rsidP="00011C3E">
      <w:pPr>
        <w:pStyle w:val="Merksatz"/>
        <w:numPr>
          <w:ilvl w:val="0"/>
          <w:numId w:val="41"/>
        </w:numPr>
      </w:pPr>
      <w:r>
        <w:t>Gegenüberliegende Seiten sind parallel zueinander.</w:t>
      </w:r>
      <w:r>
        <w:br/>
      </w:r>
      <w:r>
        <w:tab/>
        <w:t>a || c; b || d</w:t>
      </w:r>
    </w:p>
    <w:p w:rsidR="00011C3E" w:rsidRDefault="00011C3E" w:rsidP="00011C3E">
      <w:pPr>
        <w:pStyle w:val="Merksatz"/>
        <w:numPr>
          <w:ilvl w:val="0"/>
          <w:numId w:val="41"/>
        </w:numPr>
      </w:pPr>
      <w:r>
        <w:t>Die Diagonalen halbieren einander.</w:t>
      </w:r>
    </w:p>
    <w:p w:rsidR="00011C3E" w:rsidRDefault="00011C3E" w:rsidP="00862644">
      <w:pPr>
        <w:pStyle w:val="Merksatz"/>
        <w:numPr>
          <w:ilvl w:val="0"/>
          <w:numId w:val="41"/>
        </w:numPr>
      </w:pPr>
      <w:r>
        <w:t>Die Diagonalen stehen senkrecht aufeinander.</w:t>
      </w:r>
      <w:r>
        <w:br/>
      </w:r>
      <w:r>
        <w:tab/>
        <w:t xml:space="preserve">e </w:t>
      </w:r>
      <w:r>
        <w:sym w:font="Math B" w:char="F07A"/>
      </w:r>
      <w:r>
        <w:t xml:space="preserve"> f</w:t>
      </w:r>
    </w:p>
    <w:p w:rsidR="002C7300" w:rsidRDefault="002C7300" w:rsidP="002C7300"/>
    <w:p w:rsidR="007B0F85" w:rsidRDefault="007B0F85" w:rsidP="003A04C4">
      <w:pPr>
        <w:pStyle w:val="Merksatz"/>
      </w:pPr>
      <w:r>
        <w:sym w:font="Marlett" w:char="F034"/>
      </w:r>
      <w:r>
        <w:t xml:space="preserve"> Berechnungen:</w:t>
      </w:r>
    </w:p>
    <w:p w:rsidR="007B0F85" w:rsidRDefault="007B0F85" w:rsidP="003A04C4">
      <w:pPr>
        <w:pStyle w:val="Merksatz"/>
        <w:numPr>
          <w:ilvl w:val="0"/>
          <w:numId w:val="42"/>
        </w:numPr>
      </w:pPr>
      <w:r>
        <w:t xml:space="preserve"> Flächeninhalt: </w:t>
      </w:r>
      <w:r w:rsidR="00EF333F" w:rsidRPr="00EF333F">
        <w:rPr>
          <w:position w:val="-22"/>
        </w:rPr>
        <w:object w:dxaOrig="90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30pt" o:ole="">
            <v:imagedata r:id="rId7" o:title=""/>
          </v:shape>
          <o:OLEObject Type="Embed" ProgID="Equation.DSMT4" ShapeID="_x0000_i1025" DrawAspect="Content" ObjectID="_1547395640" r:id="rId8"/>
        </w:object>
      </w:r>
    </w:p>
    <w:p w:rsidR="007B0F85" w:rsidRDefault="007B0F85" w:rsidP="003A04C4">
      <w:pPr>
        <w:pStyle w:val="Merksatz"/>
        <w:numPr>
          <w:ilvl w:val="0"/>
          <w:numId w:val="42"/>
        </w:numPr>
      </w:pPr>
      <w:r>
        <w:t xml:space="preserve">Umfang: </w:t>
      </w:r>
      <w:r w:rsidR="00011C3E" w:rsidRPr="003A04C4">
        <w:rPr>
          <w:position w:val="-6"/>
        </w:rPr>
        <w:object w:dxaOrig="700" w:dyaOrig="240">
          <v:shape id="_x0000_i1026" type="#_x0000_t75" style="width:35.25pt;height:12pt" o:ole="">
            <v:imagedata r:id="rId9" o:title=""/>
          </v:shape>
          <o:OLEObject Type="Embed" ProgID="Equation.DSMT4" ShapeID="_x0000_i1026" DrawAspect="Content" ObjectID="_1547395641" r:id="rId10"/>
        </w:object>
      </w:r>
    </w:p>
    <w:p w:rsidR="007B0F85" w:rsidRDefault="007B0F85" w:rsidP="002C7300">
      <w:bookmarkStart w:id="1" w:name="_GoBack"/>
      <w:bookmarkEnd w:id="1"/>
    </w:p>
    <w:sectPr w:rsidR="007B0F85" w:rsidSect="00654CE6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Math B">
    <w:panose1 w:val="05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2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Aufzhlungszeichen5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Aufzhlungszeichen4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Aufzhlungszeichen3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2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Listennummer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72B2A93"/>
    <w:multiLevelType w:val="hybridMultilevel"/>
    <w:tmpl w:val="FA4A9E5E"/>
    <w:lvl w:ilvl="0" w:tplc="04070015">
      <w:start w:val="1"/>
      <w:numFmt w:val="decimal"/>
      <w:lvlText w:val="(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0A504A23"/>
    <w:multiLevelType w:val="hybridMultilevel"/>
    <w:tmpl w:val="FA4A9E5E"/>
    <w:lvl w:ilvl="0" w:tplc="04070015">
      <w:start w:val="1"/>
      <w:numFmt w:val="decimal"/>
      <w:lvlText w:val="(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pStyle w:val="Listennummer5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  <w14:textFill>
          <w14:solidFill>
            <w14:srgbClr w14:val="000000"/>
          </w14:solidFill>
        </w14:textFill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3" w15:restartNumberingAfterBreak="0">
    <w:nsid w:val="2DD73CDF"/>
    <w:multiLevelType w:val="singleLevel"/>
    <w:tmpl w:val="8B305C9A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5" w15:restartNumberingAfterBreak="0">
    <w:nsid w:val="335218D1"/>
    <w:multiLevelType w:val="singleLevel"/>
    <w:tmpl w:val="4D343334"/>
    <w:lvl w:ilvl="0">
      <w:start w:val="1"/>
      <w:numFmt w:val="decimal"/>
      <w:lvlText w:val="(%1)"/>
      <w:lvlJc w:val="left"/>
      <w:pPr>
        <w:tabs>
          <w:tab w:val="num" w:pos="1065"/>
        </w:tabs>
        <w:ind w:left="1065" w:hanging="360"/>
      </w:pPr>
      <w:rPr>
        <w:rFonts w:cs="Times New Roman" w:hint="default"/>
      </w:rPr>
    </w:lvl>
  </w:abstractNum>
  <w:abstractNum w:abstractNumId="16" w15:restartNumberingAfterBreak="0">
    <w:nsid w:val="468470B1"/>
    <w:multiLevelType w:val="hybridMultilevel"/>
    <w:tmpl w:val="234678B4"/>
    <w:lvl w:ilvl="0" w:tplc="F0580840">
      <w:start w:val="1"/>
      <w:numFmt w:val="decimal"/>
      <w:lvlText w:val="(%1)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8" w15:restartNumberingAfterBreak="0">
    <w:nsid w:val="5D250C4A"/>
    <w:multiLevelType w:val="hybridMultilevel"/>
    <w:tmpl w:val="74324000"/>
    <w:lvl w:ilvl="0" w:tplc="0407000F">
      <w:start w:val="1"/>
      <w:numFmt w:val="decimal"/>
      <w:pStyle w:val="Listennummer4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9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9"/>
  </w:num>
  <w:num w:numId="12">
    <w:abstractNumId w:val="8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14"/>
  </w:num>
  <w:num w:numId="22">
    <w:abstractNumId w:val="18"/>
  </w:num>
  <w:num w:numId="23">
    <w:abstractNumId w:val="12"/>
  </w:num>
  <w:num w:numId="24">
    <w:abstractNumId w:val="9"/>
  </w:num>
  <w:num w:numId="25">
    <w:abstractNumId w:val="8"/>
  </w:num>
  <w:num w:numId="26">
    <w:abstractNumId w:val="7"/>
  </w:num>
  <w:num w:numId="27">
    <w:abstractNumId w:val="6"/>
  </w:num>
  <w:num w:numId="28">
    <w:abstractNumId w:val="5"/>
  </w:num>
  <w:num w:numId="29">
    <w:abstractNumId w:val="4"/>
  </w:num>
  <w:num w:numId="30">
    <w:abstractNumId w:val="3"/>
  </w:num>
  <w:num w:numId="31">
    <w:abstractNumId w:val="2"/>
  </w:num>
  <w:num w:numId="32">
    <w:abstractNumId w:val="1"/>
  </w:num>
  <w:num w:numId="33">
    <w:abstractNumId w:val="0"/>
  </w:num>
  <w:num w:numId="34">
    <w:abstractNumId w:val="17"/>
  </w:num>
  <w:num w:numId="35">
    <w:abstractNumId w:val="15"/>
  </w:num>
  <w:num w:numId="36">
    <w:abstractNumId w:val="13"/>
  </w:num>
  <w:num w:numId="37">
    <w:abstractNumId w:val="16"/>
  </w:num>
  <w:num w:numId="38">
    <w:abstractNumId w:val="16"/>
  </w:num>
  <w:num w:numId="39">
    <w:abstractNumId w:val="16"/>
  </w:num>
  <w:num w:numId="40">
    <w:abstractNumId w:val="16"/>
    <w:lvlOverride w:ilvl="0">
      <w:startOverride w:val="1"/>
    </w:lvlOverride>
  </w:num>
  <w:num w:numId="41">
    <w:abstractNumId w:val="10"/>
  </w:num>
  <w:num w:numId="4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1C3E"/>
    <w:rsid w:val="00013815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AAC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68F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8F9"/>
    <w:rsid w:val="000D6D78"/>
    <w:rsid w:val="000D7AFD"/>
    <w:rsid w:val="000D7E8C"/>
    <w:rsid w:val="000E156F"/>
    <w:rsid w:val="000E1677"/>
    <w:rsid w:val="000E2775"/>
    <w:rsid w:val="000E2857"/>
    <w:rsid w:val="000E2B4F"/>
    <w:rsid w:val="000E3B98"/>
    <w:rsid w:val="000E47B5"/>
    <w:rsid w:val="000F0008"/>
    <w:rsid w:val="000F1B96"/>
    <w:rsid w:val="000F2267"/>
    <w:rsid w:val="000F45CB"/>
    <w:rsid w:val="000F4A85"/>
    <w:rsid w:val="000F5C02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0713D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4B26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ACE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C26"/>
    <w:rsid w:val="001F0FC4"/>
    <w:rsid w:val="001F28BD"/>
    <w:rsid w:val="001F35F1"/>
    <w:rsid w:val="001F491D"/>
    <w:rsid w:val="001F4C7F"/>
    <w:rsid w:val="001F5FD5"/>
    <w:rsid w:val="002000EF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37E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77CF9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300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2EE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1C97"/>
    <w:rsid w:val="0038472D"/>
    <w:rsid w:val="00384F18"/>
    <w:rsid w:val="00385620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04C4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45B"/>
    <w:rsid w:val="003C0AAD"/>
    <w:rsid w:val="003C1591"/>
    <w:rsid w:val="003C23C8"/>
    <w:rsid w:val="003C409C"/>
    <w:rsid w:val="003D00C5"/>
    <w:rsid w:val="003D0121"/>
    <w:rsid w:val="003D0249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158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18C"/>
    <w:rsid w:val="00435203"/>
    <w:rsid w:val="004364E1"/>
    <w:rsid w:val="004369E1"/>
    <w:rsid w:val="00437E05"/>
    <w:rsid w:val="0044010D"/>
    <w:rsid w:val="0044112D"/>
    <w:rsid w:val="004431D1"/>
    <w:rsid w:val="00444400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90F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9D2"/>
    <w:rsid w:val="004D0DF8"/>
    <w:rsid w:val="004D112E"/>
    <w:rsid w:val="004D2381"/>
    <w:rsid w:val="004D23C2"/>
    <w:rsid w:val="004D3076"/>
    <w:rsid w:val="004D3DB8"/>
    <w:rsid w:val="004D3FE3"/>
    <w:rsid w:val="004D41E6"/>
    <w:rsid w:val="004D4984"/>
    <w:rsid w:val="004D57D8"/>
    <w:rsid w:val="004D6FF6"/>
    <w:rsid w:val="004D70A6"/>
    <w:rsid w:val="004E13CC"/>
    <w:rsid w:val="004E2EC9"/>
    <w:rsid w:val="004E4B1F"/>
    <w:rsid w:val="004E53FF"/>
    <w:rsid w:val="004E7373"/>
    <w:rsid w:val="004F050E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09D0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1DEF"/>
    <w:rsid w:val="00582A74"/>
    <w:rsid w:val="005831FC"/>
    <w:rsid w:val="00584772"/>
    <w:rsid w:val="0059088F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7DFA"/>
    <w:rsid w:val="005E1784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6C5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4B3D"/>
    <w:rsid w:val="00654CE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840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97D9D"/>
    <w:rsid w:val="006A1A64"/>
    <w:rsid w:val="006A2F83"/>
    <w:rsid w:val="006A335B"/>
    <w:rsid w:val="006A43F8"/>
    <w:rsid w:val="006A4624"/>
    <w:rsid w:val="006A4F94"/>
    <w:rsid w:val="006A6DC7"/>
    <w:rsid w:val="006A7C9D"/>
    <w:rsid w:val="006B3DD6"/>
    <w:rsid w:val="006B730E"/>
    <w:rsid w:val="006C2A66"/>
    <w:rsid w:val="006C5487"/>
    <w:rsid w:val="006C589C"/>
    <w:rsid w:val="006C6BA6"/>
    <w:rsid w:val="006C7BE9"/>
    <w:rsid w:val="006D1345"/>
    <w:rsid w:val="006D15DB"/>
    <w:rsid w:val="006D2502"/>
    <w:rsid w:val="006D3465"/>
    <w:rsid w:val="006D46E0"/>
    <w:rsid w:val="006D4E4A"/>
    <w:rsid w:val="006D5D24"/>
    <w:rsid w:val="006E0E66"/>
    <w:rsid w:val="006E0F6F"/>
    <w:rsid w:val="006E53C7"/>
    <w:rsid w:val="006E600F"/>
    <w:rsid w:val="006E6715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0BF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0DB0"/>
    <w:rsid w:val="00741D96"/>
    <w:rsid w:val="0074321C"/>
    <w:rsid w:val="00745EA0"/>
    <w:rsid w:val="00745EC2"/>
    <w:rsid w:val="00750B05"/>
    <w:rsid w:val="00751078"/>
    <w:rsid w:val="00751086"/>
    <w:rsid w:val="007512BA"/>
    <w:rsid w:val="00751654"/>
    <w:rsid w:val="00751C25"/>
    <w:rsid w:val="00751F34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4DB2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0F85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518B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249B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2644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296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B75DD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3EAB"/>
    <w:rsid w:val="008F6257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035A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349E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399"/>
    <w:rsid w:val="009F5E14"/>
    <w:rsid w:val="009F6801"/>
    <w:rsid w:val="00A02C08"/>
    <w:rsid w:val="00A04AB9"/>
    <w:rsid w:val="00A0501F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24D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6913"/>
    <w:rsid w:val="00A97CD0"/>
    <w:rsid w:val="00A97FB7"/>
    <w:rsid w:val="00AA0DDE"/>
    <w:rsid w:val="00AA23CB"/>
    <w:rsid w:val="00AA5153"/>
    <w:rsid w:val="00AA55EE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1DF0"/>
    <w:rsid w:val="00B02AFA"/>
    <w:rsid w:val="00B0323B"/>
    <w:rsid w:val="00B0473B"/>
    <w:rsid w:val="00B048EB"/>
    <w:rsid w:val="00B06821"/>
    <w:rsid w:val="00B0694D"/>
    <w:rsid w:val="00B06C76"/>
    <w:rsid w:val="00B06F7B"/>
    <w:rsid w:val="00B07133"/>
    <w:rsid w:val="00B07FDA"/>
    <w:rsid w:val="00B11632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269C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0A02"/>
    <w:rsid w:val="00B6120A"/>
    <w:rsid w:val="00B63003"/>
    <w:rsid w:val="00B63909"/>
    <w:rsid w:val="00B640AF"/>
    <w:rsid w:val="00B64ACE"/>
    <w:rsid w:val="00B65171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3254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199F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07C84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7EB"/>
    <w:rsid w:val="00C15F3B"/>
    <w:rsid w:val="00C164FF"/>
    <w:rsid w:val="00C21036"/>
    <w:rsid w:val="00C21D22"/>
    <w:rsid w:val="00C234CE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0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4C25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8AA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2A54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4C3B"/>
    <w:rsid w:val="00D27424"/>
    <w:rsid w:val="00D27910"/>
    <w:rsid w:val="00D31882"/>
    <w:rsid w:val="00D31C86"/>
    <w:rsid w:val="00D33399"/>
    <w:rsid w:val="00D3433E"/>
    <w:rsid w:val="00D357E2"/>
    <w:rsid w:val="00D362BC"/>
    <w:rsid w:val="00D3784B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08AA"/>
    <w:rsid w:val="00DA1D17"/>
    <w:rsid w:val="00DA61EE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0C4"/>
    <w:rsid w:val="00E2292E"/>
    <w:rsid w:val="00E22CEC"/>
    <w:rsid w:val="00E23523"/>
    <w:rsid w:val="00E255AD"/>
    <w:rsid w:val="00E256DB"/>
    <w:rsid w:val="00E25B03"/>
    <w:rsid w:val="00E26F43"/>
    <w:rsid w:val="00E310C9"/>
    <w:rsid w:val="00E316FA"/>
    <w:rsid w:val="00E32E34"/>
    <w:rsid w:val="00E32FA6"/>
    <w:rsid w:val="00E335CE"/>
    <w:rsid w:val="00E35A67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2BDA"/>
    <w:rsid w:val="00E632A3"/>
    <w:rsid w:val="00E63C2E"/>
    <w:rsid w:val="00E63D66"/>
    <w:rsid w:val="00E6428C"/>
    <w:rsid w:val="00E649C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4239"/>
    <w:rsid w:val="00EB4B69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6F97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33F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6FFE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131A"/>
    <w:rsid w:val="00F7319B"/>
    <w:rsid w:val="00F74351"/>
    <w:rsid w:val="00F74C3C"/>
    <w:rsid w:val="00F77733"/>
    <w:rsid w:val="00F812D4"/>
    <w:rsid w:val="00F83437"/>
    <w:rsid w:val="00F845C9"/>
    <w:rsid w:val="00F849C8"/>
    <w:rsid w:val="00F85591"/>
    <w:rsid w:val="00F85D03"/>
    <w:rsid w:val="00F86F81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4EE6CD78-FB9A-4BC2-8303-F0E0EFD197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semiHidden="1" w:uiPriority="0" w:unhideWhenUsed="1"/>
    <w:lsdException w:name="footer" w:locked="1" w:semiHidden="1" w:uiPriority="0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sid w:val="00C30F97"/>
    <w:rPr>
      <w:rFonts w:eastAsia="Times New Roman"/>
      <w:sz w:val="22"/>
    </w:rPr>
  </w:style>
  <w:style w:type="paragraph" w:styleId="berschrift1">
    <w:name w:val="heading 1"/>
    <w:basedOn w:val="Standard"/>
    <w:next w:val="Standard"/>
    <w:link w:val="berschrift1Zchn"/>
    <w:uiPriority w:val="99"/>
    <w:qFormat/>
    <w:rsid w:val="0078233B"/>
    <w:pPr>
      <w:keepNext/>
      <w:numPr>
        <w:numId w:val="2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uiPriority w:val="99"/>
    <w:qFormat/>
    <w:rsid w:val="0078233B"/>
    <w:pPr>
      <w:keepNext/>
      <w:numPr>
        <w:ilvl w:val="1"/>
        <w:numId w:val="2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uiPriority w:val="99"/>
    <w:qFormat/>
    <w:rsid w:val="0078233B"/>
    <w:pPr>
      <w:keepNext/>
      <w:numPr>
        <w:ilvl w:val="2"/>
        <w:numId w:val="2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9"/>
    <w:qFormat/>
    <w:rsid w:val="00327B7A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berschrift5">
    <w:name w:val="heading 5"/>
    <w:basedOn w:val="Standard"/>
    <w:next w:val="Standard"/>
    <w:link w:val="berschrift5Zchn"/>
    <w:uiPriority w:val="99"/>
    <w:qFormat/>
    <w:rsid w:val="00327B7A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berschrift6">
    <w:name w:val="heading 6"/>
    <w:basedOn w:val="Standard"/>
    <w:next w:val="Standard"/>
    <w:link w:val="berschrift6Zchn"/>
    <w:uiPriority w:val="99"/>
    <w:qFormat/>
    <w:rsid w:val="00327B7A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berschrift7">
    <w:name w:val="heading 7"/>
    <w:basedOn w:val="Standard"/>
    <w:next w:val="Standard"/>
    <w:link w:val="berschrift7Zchn"/>
    <w:uiPriority w:val="99"/>
    <w:qFormat/>
    <w:rsid w:val="00327B7A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berschrift8">
    <w:name w:val="heading 8"/>
    <w:basedOn w:val="Standard"/>
    <w:next w:val="Standard"/>
    <w:link w:val="berschrift8Zchn"/>
    <w:uiPriority w:val="99"/>
    <w:qFormat/>
    <w:rsid w:val="00327B7A"/>
    <w:pPr>
      <w:keepNext/>
      <w:keepLines/>
      <w:spacing w:before="200"/>
      <w:outlineLvl w:val="7"/>
    </w:pPr>
    <w:rPr>
      <w:rFonts w:ascii="Cambria" w:hAnsi="Cambria"/>
      <w:color w:val="404040"/>
      <w:sz w:val="20"/>
    </w:rPr>
  </w:style>
  <w:style w:type="paragraph" w:styleId="berschrift9">
    <w:name w:val="heading 9"/>
    <w:basedOn w:val="Standard"/>
    <w:next w:val="Standard"/>
    <w:link w:val="berschrift9Zchn"/>
    <w:uiPriority w:val="99"/>
    <w:qFormat/>
    <w:rsid w:val="00327B7A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eastAsia="Times New Roman"/>
      <w:b/>
      <w:color w:val="FF0000"/>
      <w:kern w:val="28"/>
      <w:szCs w:val="20"/>
      <w:u w:val="singl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eastAsia="Times New Roman"/>
      <w:b/>
      <w:color w:val="00FF00"/>
      <w:szCs w:val="20"/>
      <w:u w:val="singl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eastAsia="Times New Roman"/>
      <w:b/>
      <w:color w:val="000000"/>
      <w:szCs w:val="20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9"/>
    <w:semiHidden/>
    <w:locked/>
    <w:rsid w:val="00327B7A"/>
    <w:rPr>
      <w:rFonts w:ascii="Cambria" w:hAnsi="Cambria" w:cs="Times New Roman"/>
      <w:b/>
      <w:bCs/>
      <w:i/>
      <w:iCs/>
      <w:color w:val="4F81BD"/>
      <w:sz w:val="20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9"/>
    <w:semiHidden/>
    <w:locked/>
    <w:rsid w:val="00327B7A"/>
    <w:rPr>
      <w:rFonts w:ascii="Cambria" w:hAnsi="Cambria" w:cs="Times New Roman"/>
      <w:color w:val="243F60"/>
      <w:sz w:val="20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9"/>
    <w:semiHidden/>
    <w:locked/>
    <w:rsid w:val="00327B7A"/>
    <w:rPr>
      <w:rFonts w:ascii="Cambria" w:hAnsi="Cambria" w:cs="Times New Roman"/>
      <w:i/>
      <w:iCs/>
      <w:color w:val="243F60"/>
      <w:sz w:val="20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9"/>
    <w:semiHidden/>
    <w:locked/>
    <w:rsid w:val="00327B7A"/>
    <w:rPr>
      <w:rFonts w:ascii="Cambria" w:hAnsi="Cambria" w:cs="Times New Roman"/>
      <w:color w:val="404040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paragraph" w:customStyle="1" w:styleId="Merksatz">
    <w:name w:val="Merksatz"/>
    <w:basedOn w:val="Verzeichnis1"/>
    <w:autoRedefine/>
    <w:rsid w:val="003A04C4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99"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styleId="Index1">
    <w:name w:val="index 1"/>
    <w:basedOn w:val="Standard"/>
    <w:next w:val="Standard"/>
    <w:autoRedefine/>
    <w:uiPriority w:val="99"/>
    <w:semiHidden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99"/>
    <w:semiHidden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99"/>
    <w:semiHidden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99"/>
    <w:semiHidden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99"/>
    <w:semiHidden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99"/>
    <w:semiHidden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99"/>
    <w:semiHidden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99"/>
    <w:semiHidden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99"/>
    <w:semiHidden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rsid w:val="00327B7A"/>
    <w:rPr>
      <w:rFonts w:ascii="Cambria" w:hAnsi="Cambria"/>
      <w:b/>
      <w:bCs/>
    </w:rPr>
  </w:style>
  <w:style w:type="paragraph" w:styleId="Beschriftung">
    <w:name w:val="caption"/>
    <w:basedOn w:val="Standard"/>
    <w:next w:val="Standard"/>
    <w:uiPriority w:val="99"/>
    <w:qFormat/>
    <w:rsid w:val="00327B7A"/>
    <w:pPr>
      <w:spacing w:after="200"/>
    </w:pPr>
    <w:rPr>
      <w:b/>
      <w:bCs/>
      <w:color w:val="4F81BD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rsid w:val="00327B7A"/>
  </w:style>
  <w:style w:type="paragraph" w:styleId="Umschlagadresse">
    <w:name w:val="envelope address"/>
    <w:basedOn w:val="Standard"/>
    <w:uiPriority w:val="99"/>
    <w:semiHidden/>
    <w:rsid w:val="00327B7A"/>
    <w:pPr>
      <w:framePr w:w="4320" w:h="2160" w:hRule="exact" w:hSpace="141" w:wrap="auto" w:hAnchor="page" w:xAlign="center" w:yAlign="bottom"/>
      <w:ind w:left="1"/>
    </w:pPr>
    <w:rPr>
      <w:rFonts w:ascii="Cambria" w:hAnsi="Cambria"/>
      <w:szCs w:val="24"/>
    </w:rPr>
  </w:style>
  <w:style w:type="paragraph" w:styleId="Umschlagabsenderadresse">
    <w:name w:val="envelope return"/>
    <w:basedOn w:val="Standard"/>
    <w:uiPriority w:val="99"/>
    <w:semiHidden/>
    <w:rsid w:val="00327B7A"/>
    <w:rPr>
      <w:rFonts w:ascii="Cambria" w:hAnsi="Cambria"/>
      <w:sz w:val="20"/>
    </w:rPr>
  </w:style>
  <w:style w:type="paragraph" w:styleId="Endnotentext">
    <w:name w:val="endnote text"/>
    <w:basedOn w:val="Standard"/>
    <w:link w:val="EndnotentextZchn"/>
    <w:uiPriority w:val="99"/>
    <w:semiHidden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locked/>
    <w:rsid w:val="00327B7A"/>
    <w:rPr>
      <w:rFonts w:ascii="Consolas" w:eastAsia="Times New Roman" w:hAnsi="Consolas"/>
      <w:lang w:val="de-DE" w:eastAsia="de-DE" w:bidi="ar-SA"/>
    </w:rPr>
  </w:style>
  <w:style w:type="paragraph" w:styleId="RGV-berschrift">
    <w:name w:val="toa heading"/>
    <w:basedOn w:val="Standard"/>
    <w:next w:val="Standard"/>
    <w:uiPriority w:val="99"/>
    <w:semiHidden/>
    <w:rsid w:val="00327B7A"/>
    <w:pPr>
      <w:spacing w:before="120"/>
    </w:pPr>
    <w:rPr>
      <w:rFonts w:ascii="Cambria" w:hAnsi="Cambria"/>
      <w:b/>
      <w:bCs/>
      <w:szCs w:val="24"/>
    </w:rPr>
  </w:style>
  <w:style w:type="paragraph" w:styleId="Liste">
    <w:name w:val="List"/>
    <w:basedOn w:val="Standard"/>
    <w:uiPriority w:val="99"/>
    <w:semiHidden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rsid w:val="00327B7A"/>
    <w:pPr>
      <w:numPr>
        <w:numId w:val="14"/>
      </w:numPr>
      <w:tabs>
        <w:tab w:val="clear" w:pos="926"/>
        <w:tab w:val="num" w:pos="360"/>
      </w:tabs>
      <w:ind w:left="360"/>
      <w:contextualSpacing/>
    </w:pPr>
  </w:style>
  <w:style w:type="paragraph" w:styleId="Listennummer">
    <w:name w:val="List Number"/>
    <w:basedOn w:val="Standard"/>
    <w:uiPriority w:val="99"/>
    <w:semiHidden/>
    <w:rsid w:val="00327B7A"/>
    <w:pPr>
      <w:numPr>
        <w:numId w:val="15"/>
      </w:numPr>
      <w:tabs>
        <w:tab w:val="clear" w:pos="1209"/>
        <w:tab w:val="num" w:pos="360"/>
      </w:tabs>
      <w:ind w:left="360"/>
      <w:contextualSpacing/>
    </w:pPr>
  </w:style>
  <w:style w:type="paragraph" w:styleId="Liste2">
    <w:name w:val="List 2"/>
    <w:basedOn w:val="Standard"/>
    <w:uiPriority w:val="99"/>
    <w:semiHidden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rsid w:val="00327B7A"/>
    <w:pPr>
      <w:numPr>
        <w:numId w:val="16"/>
      </w:numPr>
      <w:tabs>
        <w:tab w:val="clear" w:pos="1492"/>
        <w:tab w:val="num" w:pos="643"/>
      </w:tabs>
      <w:ind w:left="643"/>
      <w:contextualSpacing/>
    </w:pPr>
  </w:style>
  <w:style w:type="paragraph" w:styleId="Aufzhlungszeichen3">
    <w:name w:val="List Bullet 3"/>
    <w:basedOn w:val="Standard"/>
    <w:uiPriority w:val="99"/>
    <w:semiHidden/>
    <w:rsid w:val="00327B7A"/>
    <w:pPr>
      <w:numPr>
        <w:numId w:val="17"/>
      </w:numPr>
      <w:tabs>
        <w:tab w:val="clear" w:pos="643"/>
        <w:tab w:val="num" w:pos="926"/>
      </w:tabs>
      <w:ind w:left="926"/>
      <w:contextualSpacing/>
    </w:pPr>
  </w:style>
  <w:style w:type="paragraph" w:styleId="Aufzhlungszeichen4">
    <w:name w:val="List Bullet 4"/>
    <w:basedOn w:val="Standard"/>
    <w:uiPriority w:val="99"/>
    <w:semiHidden/>
    <w:rsid w:val="00327B7A"/>
    <w:pPr>
      <w:numPr>
        <w:numId w:val="18"/>
      </w:numPr>
      <w:tabs>
        <w:tab w:val="clear" w:pos="926"/>
        <w:tab w:val="num" w:pos="1209"/>
      </w:tabs>
      <w:ind w:left="1209"/>
      <w:contextualSpacing/>
    </w:pPr>
  </w:style>
  <w:style w:type="paragraph" w:styleId="Aufzhlungszeichen5">
    <w:name w:val="List Bullet 5"/>
    <w:basedOn w:val="Standard"/>
    <w:uiPriority w:val="99"/>
    <w:semiHidden/>
    <w:rsid w:val="00327B7A"/>
    <w:pPr>
      <w:numPr>
        <w:numId w:val="19"/>
      </w:numPr>
      <w:tabs>
        <w:tab w:val="clear" w:pos="1209"/>
        <w:tab w:val="num" w:pos="1492"/>
      </w:tabs>
      <w:ind w:left="1492"/>
      <w:contextualSpacing/>
    </w:pPr>
  </w:style>
  <w:style w:type="paragraph" w:styleId="Listennummer2">
    <w:name w:val="List Number 2"/>
    <w:basedOn w:val="Standard"/>
    <w:uiPriority w:val="99"/>
    <w:semiHidden/>
    <w:rsid w:val="00327B7A"/>
    <w:pPr>
      <w:numPr>
        <w:numId w:val="20"/>
      </w:numPr>
      <w:tabs>
        <w:tab w:val="clear" w:pos="1492"/>
        <w:tab w:val="num" w:pos="643"/>
      </w:tabs>
      <w:ind w:left="643"/>
      <w:contextualSpacing/>
    </w:pPr>
  </w:style>
  <w:style w:type="paragraph" w:styleId="Listennummer3">
    <w:name w:val="List Number 3"/>
    <w:basedOn w:val="Standard"/>
    <w:uiPriority w:val="99"/>
    <w:semiHidden/>
    <w:rsid w:val="00327B7A"/>
    <w:pPr>
      <w:tabs>
        <w:tab w:val="num" w:pos="926"/>
      </w:tabs>
      <w:ind w:left="926" w:hanging="360"/>
      <w:contextualSpacing/>
    </w:pPr>
  </w:style>
  <w:style w:type="paragraph" w:styleId="Listennummer4">
    <w:name w:val="List Number 4"/>
    <w:basedOn w:val="Standard"/>
    <w:uiPriority w:val="99"/>
    <w:semiHidden/>
    <w:rsid w:val="00327B7A"/>
    <w:pPr>
      <w:numPr>
        <w:numId w:val="22"/>
      </w:numPr>
      <w:tabs>
        <w:tab w:val="num" w:pos="1209"/>
      </w:tabs>
      <w:ind w:left="1209"/>
      <w:contextualSpacing/>
    </w:pPr>
  </w:style>
  <w:style w:type="paragraph" w:styleId="Listennummer5">
    <w:name w:val="List Number 5"/>
    <w:basedOn w:val="Standard"/>
    <w:uiPriority w:val="99"/>
    <w:semiHidden/>
    <w:rsid w:val="00327B7A"/>
    <w:pPr>
      <w:numPr>
        <w:numId w:val="23"/>
      </w:numPr>
      <w:tabs>
        <w:tab w:val="num" w:pos="1492"/>
      </w:tabs>
      <w:ind w:left="1492"/>
      <w:contextualSpacing/>
    </w:pPr>
  </w:style>
  <w:style w:type="paragraph" w:styleId="Titel">
    <w:name w:val="Title"/>
    <w:basedOn w:val="Standard"/>
    <w:next w:val="Standard"/>
    <w:link w:val="TitelZchn"/>
    <w:uiPriority w:val="99"/>
    <w:qFormat/>
    <w:rsid w:val="00327B7A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99"/>
    <w:locked/>
    <w:rsid w:val="00327B7A"/>
    <w:rPr>
      <w:rFonts w:ascii="Cambria" w:hAnsi="Cambria" w:cs="Times New Roman"/>
      <w:color w:val="17365D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locked/>
    <w:rsid w:val="00327B7A"/>
    <w:rPr>
      <w:rFonts w:ascii="Cambria" w:hAnsi="Cambria" w:cs="Times New Roman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99"/>
    <w:qFormat/>
    <w:rsid w:val="00327B7A"/>
    <w:pPr>
      <w:numPr>
        <w:ilvl w:val="1"/>
      </w:numPr>
    </w:pPr>
    <w:rPr>
      <w:rFonts w:ascii="Cambria" w:hAnsi="Cambria"/>
      <w:i/>
      <w:iCs/>
      <w:color w:val="4F81BD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99"/>
    <w:locked/>
    <w:rsid w:val="00327B7A"/>
    <w:rPr>
      <w:rFonts w:ascii="Cambria" w:hAnsi="Cambria" w:cs="Times New Roman"/>
      <w:i/>
      <w:iCs/>
      <w:color w:val="4F81BD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rsid w:val="00327B7A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ind w:left="1152" w:right="1152"/>
    </w:pPr>
    <w:rPr>
      <w:i/>
      <w:iCs/>
      <w:color w:val="4F81BD"/>
    </w:rPr>
  </w:style>
  <w:style w:type="paragraph" w:styleId="Dokumentstruktur">
    <w:name w:val="Document Map"/>
    <w:basedOn w:val="Standard"/>
    <w:link w:val="DokumentstrukturZchn"/>
    <w:uiPriority w:val="99"/>
    <w:semiHidden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locked/>
    <w:rsid w:val="00327B7A"/>
    <w:rPr>
      <w:rFonts w:ascii="Tahoma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locked/>
    <w:rsid w:val="00327B7A"/>
    <w:rPr>
      <w:rFonts w:ascii="Consolas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locked/>
    <w:rsid w:val="00327B7A"/>
    <w:rPr>
      <w:rFonts w:ascii="Arial" w:hAnsi="Arial" w:cs="Times New Roman"/>
      <w:i/>
      <w:iCs/>
      <w:sz w:val="20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locked/>
    <w:rsid w:val="00327B7A"/>
    <w:rPr>
      <w:rFonts w:ascii="Consolas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3D0249"/>
    <w:pPr>
      <w:ind w:left="567" w:hanging="567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uiPriority w:val="99"/>
    <w:locked/>
    <w:rsid w:val="003D0249"/>
    <w:rPr>
      <w:rFonts w:ascii="Times New Roman" w:hAnsi="Times New Roman" w:cs="Times New Roman"/>
      <w:b/>
      <w:color w:val="00FF00"/>
      <w:sz w:val="2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locked/>
    <w:rsid w:val="002B4F5C"/>
    <w:rPr>
      <w:rFonts w:ascii="Tahoma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9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rFonts w:cs="Times New Roman"/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http://upload.wikimedia.org/wikipedia/commons/4/49/Raute.png" TargetMode="External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oleObject" Target="embeddings/oleObject2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6</Words>
  <Characters>483</Characters>
  <Application>Microsoft Office Word</Application>
  <DocSecurity>0</DocSecurity>
  <Lines>4</Lines>
  <Paragraphs>1</Paragraphs>
  <ScaleCrop>false</ScaleCrop>
  <Company>Hauptstraße; 36284 Hohenroda-Ransbach</Company>
  <LinksUpToDate>false</LinksUpToDate>
  <CharactersWithSpaces>55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</dc:title>
  <dc:creator>steffen</dc:creator>
  <cp:lastModifiedBy>steffen</cp:lastModifiedBy>
  <cp:revision>2</cp:revision>
  <cp:lastPrinted>2013-01-23T09:34:00Z</cp:lastPrinted>
  <dcterms:created xsi:type="dcterms:W3CDTF">2017-01-31T18:18:00Z</dcterms:created>
  <dcterms:modified xsi:type="dcterms:W3CDTF">2017-01-31T18:1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